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135D9E1" w14:textId="77777777" w:rsidR="00E57F37" w:rsidRPr="00E57F37" w:rsidRDefault="00E57F37" w:rsidP="004F0C1C">
      <w:pPr>
        <w:spacing w:after="0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E57F37">
        <w:rPr>
          <w:rFonts w:ascii="Times New Roman" w:hAnsi="Times New Roman" w:cs="Times New Roman"/>
          <w:b/>
          <w:color w:val="002060"/>
          <w:sz w:val="24"/>
          <w:szCs w:val="24"/>
        </w:rPr>
        <w:t>ĐỀ 8</w:t>
      </w:r>
    </w:p>
    <w:p w14:paraId="59F43606" w14:textId="77777777" w:rsidR="004F0C1C" w:rsidRPr="00E57F37" w:rsidRDefault="004F0C1C" w:rsidP="004F0C1C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E57F37">
        <w:rPr>
          <w:rFonts w:ascii="Times New Roman" w:hAnsi="Times New Roman" w:cs="Times New Roman"/>
          <w:b/>
          <w:color w:val="002060"/>
          <w:sz w:val="24"/>
          <w:szCs w:val="24"/>
        </w:rPr>
        <w:t>Trắc nghiệm</w:t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 xml:space="preserve"> (2 điểm)</w:t>
      </w:r>
    </w:p>
    <w:p w14:paraId="08C9613F" w14:textId="77777777" w:rsidR="004F0C1C" w:rsidRPr="00E57F37" w:rsidRDefault="004F0C1C" w:rsidP="004F0C1C">
      <w:p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E57F37">
        <w:rPr>
          <w:rFonts w:ascii="Times New Roman" w:hAnsi="Times New Roman" w:cs="Times New Roman"/>
          <w:color w:val="002060"/>
          <w:sz w:val="24"/>
          <w:szCs w:val="24"/>
        </w:rPr>
        <w:t>Chọn chữ cái trước câu trả lời đúng và ghi vào bài làm của em</w:t>
      </w:r>
    </w:p>
    <w:p w14:paraId="30A451EE" w14:textId="77777777" w:rsidR="004F0C1C" w:rsidRPr="00E57F37" w:rsidRDefault="004F0C1C" w:rsidP="005D714C">
      <w:p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E57F37">
        <w:rPr>
          <w:rFonts w:ascii="Times New Roman" w:hAnsi="Times New Roman" w:cs="Times New Roman"/>
          <w:b/>
          <w:color w:val="002060"/>
          <w:sz w:val="24"/>
          <w:szCs w:val="24"/>
        </w:rPr>
        <w:t>Câu 1</w:t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 xml:space="preserve">: Kết quả phép tính </w:t>
      </w:r>
      <w:r w:rsidRPr="00E57F37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1140" w:dyaOrig="720" w14:anchorId="37D724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36pt" o:ole="">
            <v:imagedata r:id="rId7" o:title=""/>
          </v:shape>
          <o:OLEObject Type="Embed" ProgID="Equation.DSMT4" ShapeID="_x0000_i1025" DrawAspect="Content" ObjectID="_1758646928" r:id="rId8"/>
        </w:object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="005D714C" w:rsidRPr="00E57F37">
        <w:rPr>
          <w:rFonts w:ascii="Times New Roman" w:hAnsi="Times New Roman" w:cs="Times New Roman"/>
          <w:color w:val="002060"/>
          <w:sz w:val="24"/>
          <w:szCs w:val="24"/>
        </w:rPr>
        <w:t xml:space="preserve">là: </w:t>
      </w:r>
      <w:r w:rsidR="005D714C" w:rsidRPr="00E57F37">
        <w:rPr>
          <w:rFonts w:ascii="Times New Roman" w:hAnsi="Times New Roman" w:cs="Times New Roman"/>
          <w:color w:val="002060"/>
          <w:sz w:val="24"/>
          <w:szCs w:val="24"/>
        </w:rPr>
        <w:tab/>
        <w:t>A.</w:t>
      </w:r>
      <w:r w:rsidRPr="00E57F37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400" w:dyaOrig="720" w14:anchorId="53AC5318">
          <v:shape id="_x0000_i1026" type="#_x0000_t75" style="width:21pt;height:36pt" o:ole="">
            <v:imagedata r:id="rId9" o:title=""/>
          </v:shape>
          <o:OLEObject Type="Embed" ProgID="Equation.DSMT4" ShapeID="_x0000_i1026" DrawAspect="Content" ObjectID="_1758646929" r:id="rId10"/>
        </w:object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="005D714C" w:rsidRPr="00E57F37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>B. 3</w:t>
      </w:r>
      <w:r w:rsidR="005D714C" w:rsidRPr="00E57F37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  </w:t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>C. 13</w:t>
      </w:r>
      <w:r w:rsidR="005D714C" w:rsidRPr="00E57F37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>D. Một kết quả khác</w:t>
      </w:r>
    </w:p>
    <w:p w14:paraId="2AE7D91A" w14:textId="77777777" w:rsidR="004F0C1C" w:rsidRPr="00E57F37" w:rsidRDefault="004F0C1C" w:rsidP="004F0C1C">
      <w:p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E57F37">
        <w:rPr>
          <w:rFonts w:ascii="Times New Roman" w:hAnsi="Times New Roman" w:cs="Times New Roman"/>
          <w:b/>
          <w:color w:val="002060"/>
          <w:sz w:val="24"/>
          <w:szCs w:val="24"/>
        </w:rPr>
        <w:t>Câu 2</w:t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 xml:space="preserve">: Số nghịch đảo của </w:t>
      </w:r>
      <w:r w:rsidRPr="00E57F37">
        <w:rPr>
          <w:rFonts w:ascii="Times New Roman" w:hAnsi="Times New Roman" w:cs="Times New Roman"/>
          <w:color w:val="002060"/>
          <w:position w:val="-26"/>
          <w:sz w:val="24"/>
          <w:szCs w:val="24"/>
        </w:rPr>
        <w:object w:dxaOrig="540" w:dyaOrig="700" w14:anchorId="14FCB283">
          <v:shape id="_x0000_i1027" type="#_x0000_t75" style="width:27pt;height:34.5pt" o:ole="">
            <v:imagedata r:id="rId11" o:title=""/>
          </v:shape>
          <o:OLEObject Type="Embed" ProgID="Equation.DSMT4" ShapeID="_x0000_i1027" DrawAspect="Content" ObjectID="_1758646930" r:id="rId12"/>
        </w:object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 xml:space="preserve"> là:</w:t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A. </w:t>
      </w:r>
      <w:r w:rsidRPr="00E57F37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540" w:dyaOrig="720" w14:anchorId="3D59098E">
          <v:shape id="_x0000_i1028" type="#_x0000_t75" style="width:27pt;height:36pt" o:ole="">
            <v:imagedata r:id="rId13" o:title=""/>
          </v:shape>
          <o:OLEObject Type="Embed" ProgID="Equation.DSMT4" ShapeID="_x0000_i1028" DrawAspect="Content" ObjectID="_1758646931" r:id="rId14"/>
        </w:object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B. </w:t>
      </w:r>
      <w:r w:rsidRPr="00E57F37">
        <w:rPr>
          <w:rFonts w:ascii="Times New Roman" w:hAnsi="Times New Roman" w:cs="Times New Roman"/>
          <w:color w:val="002060"/>
          <w:position w:val="-26"/>
          <w:sz w:val="24"/>
          <w:szCs w:val="24"/>
        </w:rPr>
        <w:object w:dxaOrig="400" w:dyaOrig="700" w14:anchorId="1BD06EBF">
          <v:shape id="_x0000_i1029" type="#_x0000_t75" style="width:21pt;height:34.5pt" o:ole="">
            <v:imagedata r:id="rId15" o:title=""/>
          </v:shape>
          <o:OLEObject Type="Embed" ProgID="Equation.DSMT4" ShapeID="_x0000_i1029" DrawAspect="Content" ObjectID="_1758646932" r:id="rId16"/>
        </w:object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C. </w:t>
      </w:r>
      <w:r w:rsidRPr="00E57F37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360" w:dyaOrig="720" w14:anchorId="263546EB">
          <v:shape id="_x0000_i1030" type="#_x0000_t75" style="width:18pt;height:36pt" o:ole="">
            <v:imagedata r:id="rId17" o:title=""/>
          </v:shape>
          <o:OLEObject Type="Embed" ProgID="Equation.DSMT4" ShapeID="_x0000_i1030" DrawAspect="Content" ObjectID="_1758646933" r:id="rId18"/>
        </w:object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D. </w:t>
      </w:r>
      <w:r w:rsidRPr="00E57F37">
        <w:rPr>
          <w:rFonts w:ascii="Times New Roman" w:hAnsi="Times New Roman" w:cs="Times New Roman"/>
          <w:color w:val="002060"/>
          <w:position w:val="-26"/>
          <w:sz w:val="24"/>
          <w:szCs w:val="24"/>
        </w:rPr>
        <w:object w:dxaOrig="360" w:dyaOrig="700" w14:anchorId="64EE5B51">
          <v:shape id="_x0000_i1031" type="#_x0000_t75" style="width:18pt;height:34.5pt" o:ole="">
            <v:imagedata r:id="rId19" o:title=""/>
          </v:shape>
          <o:OLEObject Type="Embed" ProgID="Equation.DSMT4" ShapeID="_x0000_i1031" DrawAspect="Content" ObjectID="_1758646934" r:id="rId20"/>
        </w:object>
      </w:r>
    </w:p>
    <w:p w14:paraId="1B80726B" w14:textId="77777777" w:rsidR="004F0C1C" w:rsidRPr="00E57F37" w:rsidRDefault="004F0C1C" w:rsidP="004F0C1C">
      <w:p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E57F37">
        <w:rPr>
          <w:rFonts w:ascii="Times New Roman" w:hAnsi="Times New Roman" w:cs="Times New Roman"/>
          <w:color w:val="002060"/>
          <w:sz w:val="24"/>
          <w:szCs w:val="24"/>
        </w:rPr>
        <w:t xml:space="preserve">Câu 3: Biết tia Oz là tia phân giác của </w:t>
      </w:r>
      <w:r w:rsidRPr="00E57F37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560" w:dyaOrig="460" w14:anchorId="27322A3D">
          <v:shape id="_x0000_i1032" type="#_x0000_t75" style="width:28.5pt;height:24pt" o:ole="">
            <v:imagedata r:id="rId21" o:title=""/>
          </v:shape>
          <o:OLEObject Type="Embed" ProgID="Equation.DSMT4" ShapeID="_x0000_i1032" DrawAspect="Content" ObjectID="_1758646935" r:id="rId22"/>
        </w:object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 xml:space="preserve"> mà </w:t>
      </w:r>
      <w:r w:rsidRPr="00E57F37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1240" w:dyaOrig="460" w14:anchorId="4A8B2AA5">
          <v:shape id="_x0000_i1033" type="#_x0000_t75" style="width:61.5pt;height:24pt" o:ole="">
            <v:imagedata r:id="rId23" o:title=""/>
          </v:shape>
          <o:OLEObject Type="Embed" ProgID="Equation.DSMT4" ShapeID="_x0000_i1033" DrawAspect="Content" ObjectID="_1758646936" r:id="rId24"/>
        </w:object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 xml:space="preserve"> Vậy </w:t>
      </w:r>
      <w:r w:rsidRPr="00E57F37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540" w:dyaOrig="400" w14:anchorId="57EFD687">
          <v:shape id="_x0000_i1034" type="#_x0000_t75" style="width:27pt;height:21pt" o:ole="">
            <v:imagedata r:id="rId25" o:title=""/>
          </v:shape>
          <o:OLEObject Type="Embed" ProgID="Equation.DSMT4" ShapeID="_x0000_i1034" DrawAspect="Content" ObjectID="_1758646937" r:id="rId26"/>
        </w:object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 xml:space="preserve"> bằng</w:t>
      </w:r>
    </w:p>
    <w:p w14:paraId="29B240A6" w14:textId="77777777" w:rsidR="004F0C1C" w:rsidRPr="00E57F37" w:rsidRDefault="004F0C1C" w:rsidP="004F0C1C">
      <w:pPr>
        <w:pStyle w:val="ListParagraph"/>
        <w:numPr>
          <w:ilvl w:val="0"/>
          <w:numId w:val="7"/>
        </w:num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E57F37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560" w:dyaOrig="360" w14:anchorId="2705EA09">
          <v:shape id="_x0000_i1035" type="#_x0000_t75" style="width:28.5pt;height:18pt" o:ole="">
            <v:imagedata r:id="rId27" o:title=""/>
          </v:shape>
          <o:OLEObject Type="Embed" ProgID="Equation.DSMT4" ShapeID="_x0000_i1035" DrawAspect="Content" ObjectID="_1758646938" r:id="rId28"/>
        </w:object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B. </w:t>
      </w:r>
      <w:r w:rsidRPr="00E57F37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440" w:dyaOrig="360" w14:anchorId="28F031D0">
          <v:shape id="_x0000_i1036" type="#_x0000_t75" style="width:22.5pt;height:18pt" o:ole="">
            <v:imagedata r:id="rId29" o:title=""/>
          </v:shape>
          <o:OLEObject Type="Embed" ProgID="Equation.DSMT4" ShapeID="_x0000_i1036" DrawAspect="Content" ObjectID="_1758646939" r:id="rId30"/>
        </w:object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C. </w:t>
      </w:r>
      <w:r w:rsidRPr="00E57F37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440" w:dyaOrig="360" w14:anchorId="21B3CA89">
          <v:shape id="_x0000_i1037" type="#_x0000_t75" style="width:22.5pt;height:18pt" o:ole="">
            <v:imagedata r:id="rId31" o:title=""/>
          </v:shape>
          <o:OLEObject Type="Embed" ProgID="Equation.DSMT4" ShapeID="_x0000_i1037" DrawAspect="Content" ObjectID="_1758646940" r:id="rId32"/>
        </w:object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D. Một kết quả khác </w:t>
      </w:r>
    </w:p>
    <w:p w14:paraId="3666E89D" w14:textId="77777777" w:rsidR="004F0C1C" w:rsidRPr="00E57F37" w:rsidRDefault="004F0C1C" w:rsidP="004F0C1C">
      <w:p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E57F37">
        <w:rPr>
          <w:rFonts w:ascii="Times New Roman" w:hAnsi="Times New Roman" w:cs="Times New Roman"/>
          <w:b/>
          <w:color w:val="002060"/>
          <w:sz w:val="24"/>
          <w:szCs w:val="24"/>
        </w:rPr>
        <w:t>Câu 4</w:t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 xml:space="preserve">: Trên hai nửa mặt phẳng đối nhau có bờ là đường thẳng chứa tia Ox, vẽ tia Oy và Oz tia Oz sao cho </w:t>
      </w:r>
      <w:r w:rsidRPr="00E57F37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1300" w:dyaOrig="460" w14:anchorId="096DB8AC">
          <v:shape id="_x0000_i1038" type="#_x0000_t75" style="width:66pt;height:24pt" o:ole="">
            <v:imagedata r:id="rId33" o:title=""/>
          </v:shape>
          <o:OLEObject Type="Embed" ProgID="Equation.DSMT4" ShapeID="_x0000_i1038" DrawAspect="Content" ObjectID="_1758646941" r:id="rId34"/>
        </w:object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E57F37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180" w:dyaOrig="400" w14:anchorId="51525C39">
          <v:shape id="_x0000_i1039" type="#_x0000_t75" style="width:58.5pt;height:21pt" o:ole="">
            <v:imagedata r:id="rId35" o:title=""/>
          </v:shape>
          <o:OLEObject Type="Embed" ProgID="Equation.DSMT4" ShapeID="_x0000_i1039" DrawAspect="Content" ObjectID="_1758646942" r:id="rId36"/>
        </w:object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 xml:space="preserve"> thì</w:t>
      </w:r>
    </w:p>
    <w:p w14:paraId="24F68D61" w14:textId="77777777" w:rsidR="004F0C1C" w:rsidRPr="00E57F37" w:rsidRDefault="004F0C1C" w:rsidP="004F0C1C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E57F37">
        <w:rPr>
          <w:rFonts w:ascii="Times New Roman" w:hAnsi="Times New Roman" w:cs="Times New Roman"/>
          <w:color w:val="002060"/>
          <w:sz w:val="24"/>
          <w:szCs w:val="24"/>
        </w:rPr>
        <w:t xml:space="preserve">Số đo của </w:t>
      </w:r>
      <w:r w:rsidRPr="00E57F37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1180" w:dyaOrig="460" w14:anchorId="5FA8EA52">
          <v:shape id="_x0000_i1040" type="#_x0000_t75" style="width:58.5pt;height:24pt" o:ole="">
            <v:imagedata r:id="rId37" o:title=""/>
          </v:shape>
          <o:OLEObject Type="Embed" ProgID="Equation.DSMT4" ShapeID="_x0000_i1040" DrawAspect="Content" ObjectID="_1758646943" r:id="rId38"/>
        </w:object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 xml:space="preserve">  </w:t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C. Tia Oz nằm giữa hai tia Ox và Oy </w:t>
      </w:r>
    </w:p>
    <w:p w14:paraId="219A7A83" w14:textId="77777777" w:rsidR="004F0C1C" w:rsidRPr="00E57F37" w:rsidRDefault="004F0C1C" w:rsidP="004F0C1C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E57F37">
        <w:rPr>
          <w:rFonts w:ascii="Times New Roman" w:hAnsi="Times New Roman" w:cs="Times New Roman"/>
          <w:color w:val="002060"/>
          <w:sz w:val="24"/>
          <w:szCs w:val="24"/>
        </w:rPr>
        <w:t xml:space="preserve">Số đo của </w:t>
      </w:r>
      <w:r w:rsidRPr="00E57F37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1300" w:dyaOrig="460" w14:anchorId="6E32300A">
          <v:shape id="_x0000_i1041" type="#_x0000_t75" style="width:66pt;height:24pt" o:ole="">
            <v:imagedata r:id="rId39" o:title=""/>
          </v:shape>
          <o:OLEObject Type="Embed" ProgID="Equation.DSMT4" ShapeID="_x0000_i1041" DrawAspect="Content" ObjectID="_1758646944" r:id="rId40"/>
        </w:object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ab/>
        <w:t>D. Tia Ox nằm giữa hai tia Oy và Oz</w:t>
      </w:r>
    </w:p>
    <w:p w14:paraId="3E5AB6E0" w14:textId="77777777" w:rsidR="004F0C1C" w:rsidRPr="00E57F37" w:rsidRDefault="004F0C1C" w:rsidP="004F0C1C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E57F37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Tự luận (8 điểm) </w:t>
      </w:r>
    </w:p>
    <w:p w14:paraId="39268D90" w14:textId="77777777" w:rsidR="004F0C1C" w:rsidRPr="00E57F37" w:rsidRDefault="004F0C1C" w:rsidP="004F0C1C">
      <w:p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E57F37">
        <w:rPr>
          <w:rFonts w:ascii="Times New Roman" w:hAnsi="Times New Roman" w:cs="Times New Roman"/>
          <w:b/>
          <w:color w:val="002060"/>
          <w:sz w:val="24"/>
          <w:szCs w:val="24"/>
        </w:rPr>
        <w:t>Bài 1</w:t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 xml:space="preserve"> (3 điểm): Thực hiện phép tính bằng cách hợp lý (nếu có thể)</w:t>
      </w:r>
    </w:p>
    <w:p w14:paraId="17118D27" w14:textId="77777777" w:rsidR="004F0C1C" w:rsidRPr="00E57F37" w:rsidRDefault="004F0C1C" w:rsidP="004F0C1C">
      <w:pPr>
        <w:pStyle w:val="ListParagraph"/>
        <w:numPr>
          <w:ilvl w:val="0"/>
          <w:numId w:val="4"/>
        </w:num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E57F37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2700" w:dyaOrig="720" w14:anchorId="1669F130">
          <v:shape id="_x0000_i1042" type="#_x0000_t75" style="width:135pt;height:36pt" o:ole="">
            <v:imagedata r:id="rId41" o:title=""/>
          </v:shape>
          <o:OLEObject Type="Embed" ProgID="Equation.DSMT4" ShapeID="_x0000_i1042" DrawAspect="Content" ObjectID="_1758646945" r:id="rId42"/>
        </w:object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c) </w:t>
      </w:r>
      <w:r w:rsidRPr="00E57F37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2260" w:dyaOrig="720" w14:anchorId="79567428">
          <v:shape id="_x0000_i1043" type="#_x0000_t75" style="width:112.5pt;height:36pt" o:ole="">
            <v:imagedata r:id="rId43" o:title=""/>
          </v:shape>
          <o:OLEObject Type="Embed" ProgID="Equation.DSMT4" ShapeID="_x0000_i1043" DrawAspect="Content" ObjectID="_1758646946" r:id="rId44"/>
        </w:object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14:paraId="1760E1B8" w14:textId="77777777" w:rsidR="004F0C1C" w:rsidRPr="00E57F37" w:rsidRDefault="004F0C1C" w:rsidP="004F0C1C">
      <w:pPr>
        <w:pStyle w:val="ListParagraph"/>
        <w:numPr>
          <w:ilvl w:val="0"/>
          <w:numId w:val="4"/>
        </w:num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E57F37">
        <w:rPr>
          <w:rFonts w:ascii="Times New Roman" w:hAnsi="Times New Roman" w:cs="Times New Roman"/>
          <w:color w:val="002060"/>
          <w:position w:val="-32"/>
          <w:sz w:val="24"/>
          <w:szCs w:val="24"/>
        </w:rPr>
        <w:object w:dxaOrig="2220" w:dyaOrig="780" w14:anchorId="04B32BCE">
          <v:shape id="_x0000_i1044" type="#_x0000_t75" style="width:111pt;height:39pt" o:ole="">
            <v:imagedata r:id="rId45" o:title=""/>
          </v:shape>
          <o:OLEObject Type="Embed" ProgID="Equation.DSMT4" ShapeID="_x0000_i1044" DrawAspect="Content" ObjectID="_1758646947" r:id="rId46"/>
        </w:object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d) </w:t>
      </w:r>
      <w:r w:rsidRPr="00E57F37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3120" w:dyaOrig="760" w14:anchorId="68A42851">
          <v:shape id="_x0000_i1045" type="#_x0000_t75" style="width:156pt;height:39pt" o:ole="">
            <v:imagedata r:id="rId47" o:title=""/>
          </v:shape>
          <o:OLEObject Type="Embed" ProgID="Equation.DSMT4" ShapeID="_x0000_i1045" DrawAspect="Content" ObjectID="_1758646948" r:id="rId48"/>
        </w:object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14:paraId="7AC00D6E" w14:textId="77777777" w:rsidR="004F0C1C" w:rsidRPr="00E57F37" w:rsidRDefault="004F0C1C" w:rsidP="004F0C1C">
      <w:p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E57F37">
        <w:rPr>
          <w:rFonts w:ascii="Times New Roman" w:hAnsi="Times New Roman" w:cs="Times New Roman"/>
          <w:b/>
          <w:color w:val="002060"/>
          <w:sz w:val="24"/>
          <w:szCs w:val="24"/>
        </w:rPr>
        <w:t>Bài 2</w:t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 xml:space="preserve"> (2,5 điểm): Tìm x, biết:</w:t>
      </w:r>
    </w:p>
    <w:p w14:paraId="34D04101" w14:textId="77777777" w:rsidR="004F0C1C" w:rsidRPr="00E57F37" w:rsidRDefault="004F0C1C" w:rsidP="004F0C1C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E57F37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1600" w:dyaOrig="720" w14:anchorId="7CABAB40">
          <v:shape id="_x0000_i1046" type="#_x0000_t75" style="width:79.5pt;height:36pt" o:ole="">
            <v:imagedata r:id="rId49" o:title=""/>
          </v:shape>
          <o:OLEObject Type="Embed" ProgID="Equation.DSMT4" ShapeID="_x0000_i1046" DrawAspect="Content" ObjectID="_1758646949" r:id="rId50"/>
        </w:object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c) </w:t>
      </w:r>
      <w:r w:rsidRPr="00E57F37">
        <w:rPr>
          <w:rFonts w:ascii="Times New Roman" w:hAnsi="Times New Roman" w:cs="Times New Roman"/>
          <w:color w:val="002060"/>
          <w:position w:val="-32"/>
          <w:sz w:val="24"/>
          <w:szCs w:val="24"/>
        </w:rPr>
        <w:object w:dxaOrig="2420" w:dyaOrig="840" w14:anchorId="60D5B1CE">
          <v:shape id="_x0000_i1047" type="#_x0000_t75" style="width:121.5pt;height:42pt" o:ole="">
            <v:imagedata r:id="rId51" o:title=""/>
          </v:shape>
          <o:OLEObject Type="Embed" ProgID="Equation.DSMT4" ShapeID="_x0000_i1047" DrawAspect="Content" ObjectID="_1758646950" r:id="rId52"/>
        </w:object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14:paraId="345A8992" w14:textId="77777777" w:rsidR="004F0C1C" w:rsidRPr="00E57F37" w:rsidRDefault="004F0C1C" w:rsidP="004F0C1C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E57F37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2180" w:dyaOrig="720" w14:anchorId="011319E9">
          <v:shape id="_x0000_i1048" type="#_x0000_t75" style="width:109.5pt;height:36pt" o:ole="">
            <v:imagedata r:id="rId53" o:title=""/>
          </v:shape>
          <o:OLEObject Type="Embed" ProgID="Equation.DSMT4" ShapeID="_x0000_i1048" DrawAspect="Content" ObjectID="_1758646951" r:id="rId54"/>
        </w:object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d) </w:t>
      </w:r>
      <w:r w:rsidR="005D714C" w:rsidRPr="00E57F37">
        <w:rPr>
          <w:rFonts w:ascii="Times New Roman" w:hAnsi="Times New Roman" w:cs="Times New Roman"/>
          <w:color w:val="002060"/>
          <w:position w:val="-32"/>
          <w:sz w:val="24"/>
          <w:szCs w:val="24"/>
        </w:rPr>
        <w:object w:dxaOrig="2060" w:dyaOrig="840" w14:anchorId="54D5AC9A">
          <v:shape id="_x0000_i1049" type="#_x0000_t75" style="width:103.5pt;height:42pt" o:ole="">
            <v:imagedata r:id="rId55" o:title=""/>
          </v:shape>
          <o:OLEObject Type="Embed" ProgID="Equation.DSMT4" ShapeID="_x0000_i1049" DrawAspect="Content" ObjectID="_1758646952" r:id="rId56"/>
        </w:object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14:paraId="105C8773" w14:textId="77777777" w:rsidR="004F0C1C" w:rsidRPr="00E57F37" w:rsidRDefault="004F0C1C" w:rsidP="004F0C1C">
      <w:p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E57F37">
        <w:rPr>
          <w:rFonts w:ascii="Times New Roman" w:hAnsi="Times New Roman" w:cs="Times New Roman"/>
          <w:b/>
          <w:color w:val="002060"/>
          <w:sz w:val="24"/>
          <w:szCs w:val="24"/>
        </w:rPr>
        <w:t>Bài 3</w:t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 xml:space="preserve"> (2 điểm): Trên cùng một nửa mặt phẳng bờ chứa tia Ox, vẽ hai tia O</w:t>
      </w:r>
      <w:r w:rsidR="005D714C" w:rsidRPr="00E57F37">
        <w:rPr>
          <w:rFonts w:ascii="Times New Roman" w:hAnsi="Times New Roman" w:cs="Times New Roman"/>
          <w:color w:val="002060"/>
          <w:sz w:val="24"/>
          <w:szCs w:val="24"/>
        </w:rPr>
        <w:t>z và Oy</w:t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 xml:space="preserve"> sao cho </w:t>
      </w:r>
      <w:r w:rsidR="005D714C" w:rsidRPr="00E57F37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280" w:dyaOrig="440" w14:anchorId="244B6930">
          <v:shape id="_x0000_i1050" type="#_x0000_t75" style="width:63pt;height:22.5pt" o:ole="">
            <v:imagedata r:id="rId57" o:title=""/>
          </v:shape>
          <o:OLEObject Type="Embed" ProgID="Equation.DSMT4" ShapeID="_x0000_i1050" DrawAspect="Content" ObjectID="_1758646953" r:id="rId58"/>
        </w:object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="005D714C" w:rsidRPr="00E57F37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1320" w:dyaOrig="460" w14:anchorId="7C0F2230">
          <v:shape id="_x0000_i1051" type="#_x0000_t75" style="width:66pt;height:24pt" o:ole="">
            <v:imagedata r:id="rId59" o:title=""/>
          </v:shape>
          <o:OLEObject Type="Embed" ProgID="Equation.DSMT4" ShapeID="_x0000_i1051" DrawAspect="Content" ObjectID="_1758646954" r:id="rId60"/>
        </w:object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14:paraId="48C4FF59" w14:textId="77777777" w:rsidR="004F0C1C" w:rsidRPr="00E57F37" w:rsidRDefault="004F0C1C" w:rsidP="004F0C1C">
      <w:pPr>
        <w:pStyle w:val="ListParagraph"/>
        <w:numPr>
          <w:ilvl w:val="0"/>
          <w:numId w:val="6"/>
        </w:num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E57F37">
        <w:rPr>
          <w:rFonts w:ascii="Times New Roman" w:hAnsi="Times New Roman" w:cs="Times New Roman"/>
          <w:color w:val="002060"/>
          <w:sz w:val="24"/>
          <w:szCs w:val="24"/>
        </w:rPr>
        <w:t>T</w:t>
      </w:r>
      <w:r w:rsidR="005D714C" w:rsidRPr="00E57F37">
        <w:rPr>
          <w:rFonts w:ascii="Times New Roman" w:hAnsi="Times New Roman" w:cs="Times New Roman"/>
          <w:color w:val="002060"/>
          <w:sz w:val="24"/>
          <w:szCs w:val="24"/>
        </w:rPr>
        <w:t>ính</w:t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="005D714C" w:rsidRPr="00E57F37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540" w:dyaOrig="460" w14:anchorId="6B9F7DC7">
          <v:shape id="_x0000_i1052" type="#_x0000_t75" style="width:27pt;height:24pt" o:ole="">
            <v:imagedata r:id="rId61" o:title=""/>
          </v:shape>
          <o:OLEObject Type="Embed" ProgID="Equation.DSMT4" ShapeID="_x0000_i1052" DrawAspect="Content" ObjectID="_1758646955" r:id="rId62"/>
        </w:object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14:paraId="4884D87E" w14:textId="77777777" w:rsidR="004F0C1C" w:rsidRPr="00E57F37" w:rsidRDefault="004F0C1C" w:rsidP="004F0C1C">
      <w:pPr>
        <w:pStyle w:val="ListParagraph"/>
        <w:numPr>
          <w:ilvl w:val="0"/>
          <w:numId w:val="6"/>
        </w:num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E57F37">
        <w:rPr>
          <w:rFonts w:ascii="Times New Roman" w:hAnsi="Times New Roman" w:cs="Times New Roman"/>
          <w:color w:val="002060"/>
          <w:sz w:val="24"/>
          <w:szCs w:val="24"/>
        </w:rPr>
        <w:t>Vẽ</w:t>
      </w:r>
      <w:r w:rsidR="005D714C" w:rsidRPr="00E57F37">
        <w:rPr>
          <w:rFonts w:ascii="Times New Roman" w:hAnsi="Times New Roman" w:cs="Times New Roman"/>
          <w:color w:val="002060"/>
          <w:sz w:val="24"/>
          <w:szCs w:val="24"/>
        </w:rPr>
        <w:t xml:space="preserve"> tia Ox’</w:t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 xml:space="preserve"> là tia đối của tia Ox. </w:t>
      </w:r>
      <w:r w:rsidR="005D714C" w:rsidRPr="00E57F37">
        <w:rPr>
          <w:rFonts w:ascii="Times New Roman" w:hAnsi="Times New Roman" w:cs="Times New Roman"/>
          <w:color w:val="002060"/>
          <w:sz w:val="24"/>
          <w:szCs w:val="24"/>
        </w:rPr>
        <w:t xml:space="preserve">Chứng tỏ rằng tia Oy là tia phân giác của </w:t>
      </w:r>
      <w:r w:rsidR="005D714C" w:rsidRPr="00E57F37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660" w:dyaOrig="400" w14:anchorId="60A91C53">
          <v:shape id="_x0000_i1053" type="#_x0000_t75" style="width:33pt;height:21pt" o:ole="">
            <v:imagedata r:id="rId63" o:title=""/>
          </v:shape>
          <o:OLEObject Type="Embed" ProgID="Equation.DSMT4" ShapeID="_x0000_i1053" DrawAspect="Content" ObjectID="_1758646956" r:id="rId64"/>
        </w:object>
      </w:r>
      <w:r w:rsidR="005D714C" w:rsidRPr="00E57F37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14:paraId="2B72277A" w14:textId="77777777" w:rsidR="004F0C1C" w:rsidRPr="00E57F37" w:rsidRDefault="005D714C" w:rsidP="004F0C1C">
      <w:pPr>
        <w:pStyle w:val="ListParagraph"/>
        <w:numPr>
          <w:ilvl w:val="0"/>
          <w:numId w:val="6"/>
        </w:num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E57F37">
        <w:rPr>
          <w:rFonts w:ascii="Times New Roman" w:hAnsi="Times New Roman" w:cs="Times New Roman"/>
          <w:color w:val="002060"/>
          <w:sz w:val="24"/>
          <w:szCs w:val="24"/>
        </w:rPr>
        <w:t xml:space="preserve">Trên một nửa mặt phẳng bờ Ox không chứa tia Oz, vẽ tia Ot sao cho </w:t>
      </w:r>
      <w:r w:rsidRPr="00E57F37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200" w:dyaOrig="400" w14:anchorId="52B07EAF">
          <v:shape id="_x0000_i1054" type="#_x0000_t75" style="width:60pt;height:21pt" o:ole="">
            <v:imagedata r:id="rId65" o:title=""/>
          </v:shape>
          <o:OLEObject Type="Embed" ProgID="Equation.DSMT4" ShapeID="_x0000_i1054" DrawAspect="Content" ObjectID="_1758646957" r:id="rId66"/>
        </w:object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 xml:space="preserve"> Chứng tỏ tia Oy và tia Ot là hai tia đối nhau. </w:t>
      </w:r>
    </w:p>
    <w:p w14:paraId="556134A8" w14:textId="77777777" w:rsidR="004F0C1C" w:rsidRPr="00E57F37" w:rsidRDefault="004F0C1C" w:rsidP="004F0C1C">
      <w:p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E57F37">
        <w:rPr>
          <w:rFonts w:ascii="Times New Roman" w:hAnsi="Times New Roman" w:cs="Times New Roman"/>
          <w:b/>
          <w:color w:val="002060"/>
          <w:sz w:val="24"/>
          <w:szCs w:val="24"/>
        </w:rPr>
        <w:t>Bài 4</w:t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 xml:space="preserve"> (0,5 điểm): Cho biểu thức </w:t>
      </w:r>
      <w:r w:rsidR="005D714C" w:rsidRPr="00E57F37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1200" w:dyaOrig="720" w14:anchorId="57F8D3F1">
          <v:shape id="_x0000_i1055" type="#_x0000_t75" style="width:60pt;height:36pt" o:ole="">
            <v:imagedata r:id="rId67" o:title=""/>
          </v:shape>
          <o:OLEObject Type="Embed" ProgID="Equation.DSMT4" ShapeID="_x0000_i1055" DrawAspect="Content" ObjectID="_1758646958" r:id="rId68"/>
        </w:object>
      </w:r>
      <w:r w:rsidRPr="00E57F37">
        <w:rPr>
          <w:rFonts w:ascii="Times New Roman" w:hAnsi="Times New Roman" w:cs="Times New Roman"/>
          <w:color w:val="002060"/>
          <w:sz w:val="24"/>
          <w:szCs w:val="24"/>
        </w:rPr>
        <w:t xml:space="preserve"> Tìm số nguyên x để biểu thức A đạt giá trị nhỏ nhất. Tìm giá trị nhỏ nhất đó.  </w:t>
      </w:r>
    </w:p>
    <w:p w14:paraId="242A76C2" w14:textId="77777777" w:rsidR="000B6463" w:rsidRPr="000B6463" w:rsidRDefault="000B6463" w:rsidP="000B6463">
      <w:pPr>
        <w:rPr>
          <w:rFonts w:ascii="Times New Roman" w:hAnsi="Times New Roman" w:cs="Times New Roman"/>
          <w:color w:val="002060"/>
          <w:sz w:val="24"/>
          <w:szCs w:val="24"/>
        </w:rPr>
      </w:pPr>
      <w:r w:rsidRPr="000B6463">
        <w:rPr>
          <w:rFonts w:ascii="Times New Roman" w:hAnsi="Times New Roman" w:cs="Times New Roman"/>
          <w:color w:val="002060"/>
          <w:sz w:val="24"/>
          <w:szCs w:val="24"/>
        </w:rPr>
        <w:t>Tài liệu được chia sẻ bởi Website VnTeach.Com</w:t>
      </w:r>
    </w:p>
    <w:p w14:paraId="0C1AA4DB" w14:textId="77777777" w:rsidR="000B6463" w:rsidRPr="000B6463" w:rsidRDefault="000B6463" w:rsidP="000B6463">
      <w:pPr>
        <w:rPr>
          <w:rFonts w:ascii="Times New Roman" w:hAnsi="Times New Roman" w:cs="Times New Roman"/>
          <w:color w:val="002060"/>
          <w:sz w:val="24"/>
          <w:szCs w:val="24"/>
        </w:rPr>
      </w:pPr>
      <w:r w:rsidRPr="000B6463">
        <w:rPr>
          <w:rFonts w:ascii="Times New Roman" w:hAnsi="Times New Roman" w:cs="Times New Roman"/>
          <w:color w:val="002060"/>
          <w:sz w:val="24"/>
          <w:szCs w:val="24"/>
        </w:rPr>
        <w:t>https://www.vnteach.com</w:t>
      </w:r>
    </w:p>
    <w:p w14:paraId="753317C2" w14:textId="77777777" w:rsidR="000B6463" w:rsidRPr="000B6463" w:rsidRDefault="000B6463" w:rsidP="000B6463">
      <w:pPr>
        <w:rPr>
          <w:rFonts w:ascii="Times New Roman" w:hAnsi="Times New Roman" w:cs="Times New Roman"/>
          <w:color w:val="002060"/>
          <w:sz w:val="24"/>
          <w:szCs w:val="24"/>
        </w:rPr>
      </w:pPr>
      <w:r w:rsidRPr="000B6463">
        <w:rPr>
          <w:rFonts w:ascii="Times New Roman" w:hAnsi="Times New Roman" w:cs="Times New Roman"/>
          <w:color w:val="002060"/>
          <w:sz w:val="24"/>
          <w:szCs w:val="24"/>
        </w:rPr>
        <w:t>Một sản phẩm của cộng đồng facebook Thư Viện VnTeach.Com</w:t>
      </w:r>
    </w:p>
    <w:p w14:paraId="44236224" w14:textId="77777777" w:rsidR="000B6463" w:rsidRPr="000B6463" w:rsidRDefault="000B6463" w:rsidP="000B6463">
      <w:pPr>
        <w:rPr>
          <w:rFonts w:ascii="Times New Roman" w:hAnsi="Times New Roman" w:cs="Times New Roman"/>
          <w:color w:val="002060"/>
          <w:sz w:val="24"/>
          <w:szCs w:val="24"/>
        </w:rPr>
      </w:pPr>
      <w:r w:rsidRPr="000B6463">
        <w:rPr>
          <w:rFonts w:ascii="Times New Roman" w:hAnsi="Times New Roman" w:cs="Times New Roman"/>
          <w:color w:val="002060"/>
          <w:sz w:val="24"/>
          <w:szCs w:val="24"/>
        </w:rPr>
        <w:t>https://www.facebook.com/groups/vnteach/</w:t>
      </w:r>
    </w:p>
    <w:p w14:paraId="0D2DF9DC" w14:textId="1C78D1E0" w:rsidR="00727EDB" w:rsidRPr="00E57F37" w:rsidRDefault="000B6463" w:rsidP="000B6463">
      <w:pPr>
        <w:rPr>
          <w:rFonts w:ascii="Times New Roman" w:hAnsi="Times New Roman" w:cs="Times New Roman"/>
          <w:color w:val="002060"/>
          <w:sz w:val="24"/>
          <w:szCs w:val="24"/>
        </w:rPr>
      </w:pPr>
      <w:r w:rsidRPr="000B6463">
        <w:rPr>
          <w:rFonts w:ascii="Times New Roman" w:hAnsi="Times New Roman" w:cs="Times New Roman"/>
          <w:color w:val="002060"/>
          <w:sz w:val="24"/>
          <w:szCs w:val="24"/>
        </w:rPr>
        <w:t>https://www.facebook.com/groups/thuvienvnteach/</w:t>
      </w:r>
    </w:p>
    <w:sectPr w:rsidR="00727EDB" w:rsidRPr="00E57F37" w:rsidSect="005D714C">
      <w:pgSz w:w="12240" w:h="15840"/>
      <w:pgMar w:top="720" w:right="191" w:bottom="142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18E15F6" w14:textId="77777777" w:rsidR="00DD27AD" w:rsidRDefault="00DD27AD" w:rsidP="004F0C1C">
      <w:pPr>
        <w:spacing w:after="0" w:line="240" w:lineRule="auto"/>
      </w:pPr>
      <w:r>
        <w:separator/>
      </w:r>
    </w:p>
  </w:endnote>
  <w:endnote w:type="continuationSeparator" w:id="0">
    <w:p w14:paraId="064C7BB5" w14:textId="77777777" w:rsidR="00DD27AD" w:rsidRDefault="00DD27AD" w:rsidP="004F0C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E3E7E0D" w14:textId="77777777" w:rsidR="00DD27AD" w:rsidRDefault="00DD27AD" w:rsidP="004F0C1C">
      <w:pPr>
        <w:spacing w:after="0" w:line="240" w:lineRule="auto"/>
      </w:pPr>
      <w:r>
        <w:separator/>
      </w:r>
    </w:p>
  </w:footnote>
  <w:footnote w:type="continuationSeparator" w:id="0">
    <w:p w14:paraId="34DBDBC1" w14:textId="77777777" w:rsidR="00DD27AD" w:rsidRDefault="00DD27AD" w:rsidP="004F0C1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1D63CE5"/>
    <w:multiLevelType w:val="hybridMultilevel"/>
    <w:tmpl w:val="820A3B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0FE2A57"/>
    <w:multiLevelType w:val="hybridMultilevel"/>
    <w:tmpl w:val="0298FAF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6B86CC3"/>
    <w:multiLevelType w:val="hybridMultilevel"/>
    <w:tmpl w:val="88C435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5547329"/>
    <w:multiLevelType w:val="hybridMultilevel"/>
    <w:tmpl w:val="9C7E35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903708C"/>
    <w:multiLevelType w:val="hybridMultilevel"/>
    <w:tmpl w:val="1B60AE1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B7C51BA"/>
    <w:multiLevelType w:val="hybridMultilevel"/>
    <w:tmpl w:val="33B63A5E"/>
    <w:lvl w:ilvl="0" w:tplc="905CB3FC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6711EEE"/>
    <w:multiLevelType w:val="hybridMultilevel"/>
    <w:tmpl w:val="AC56E25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86000544">
    <w:abstractNumId w:val="5"/>
  </w:num>
  <w:num w:numId="2" w16cid:durableId="1492601272">
    <w:abstractNumId w:val="4"/>
  </w:num>
  <w:num w:numId="3" w16cid:durableId="846098092">
    <w:abstractNumId w:val="6"/>
  </w:num>
  <w:num w:numId="4" w16cid:durableId="207186214">
    <w:abstractNumId w:val="0"/>
  </w:num>
  <w:num w:numId="5" w16cid:durableId="1426265710">
    <w:abstractNumId w:val="2"/>
  </w:num>
  <w:num w:numId="6" w16cid:durableId="350954481">
    <w:abstractNumId w:val="3"/>
  </w:num>
  <w:num w:numId="7" w16cid:durableId="107878815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5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F0C1C"/>
    <w:rsid w:val="000B6463"/>
    <w:rsid w:val="003142EE"/>
    <w:rsid w:val="004F0C1C"/>
    <w:rsid w:val="005D714C"/>
    <w:rsid w:val="007D46E9"/>
    <w:rsid w:val="009C47E0"/>
    <w:rsid w:val="00B1396F"/>
    <w:rsid w:val="00C15D52"/>
    <w:rsid w:val="00DD27AD"/>
    <w:rsid w:val="00DD7AB3"/>
    <w:rsid w:val="00E31F18"/>
    <w:rsid w:val="00E57F37"/>
    <w:rsid w:val="00E967E0"/>
    <w:rsid w:val="00EF4F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0601F7E"/>
  <w15:docId w15:val="{91AAD944-A531-42D6-A3C7-17EF55C8AA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F0C1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F0C1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0C1C"/>
  </w:style>
  <w:style w:type="table" w:styleId="TableGrid">
    <w:name w:val="Table Grid"/>
    <w:basedOn w:val="TableNormal"/>
    <w:uiPriority w:val="39"/>
    <w:rsid w:val="004F0C1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F0C1C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4F0C1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0C1C"/>
  </w:style>
  <w:style w:type="paragraph" w:styleId="BalloonText">
    <w:name w:val="Balloon Text"/>
    <w:basedOn w:val="Normal"/>
    <w:link w:val="BalloonTextChar"/>
    <w:uiPriority w:val="99"/>
    <w:semiHidden/>
    <w:unhideWhenUsed/>
    <w:rsid w:val="00B1396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396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11</Words>
  <Characters>1777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1-03-31T15:26:00Z</dcterms:created>
  <dcterms:modified xsi:type="dcterms:W3CDTF">2023-10-12T13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